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4358BC" w:rsidP="00E1788B">
      <w:pPr>
        <w:pStyle w:val="a3"/>
      </w:pPr>
      <w:r>
        <w:rPr>
          <w:rFonts w:hint="eastAsia"/>
          <w:color w:val="C00000"/>
        </w:rPr>
        <w:t>Sum of factorials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4358BC">
        <w:rPr>
          <w:rFonts w:hint="eastAsia"/>
          <w:b/>
        </w:rPr>
        <w:t>9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8552A6" w:rsidRDefault="008552A6" w:rsidP="00E1788B">
      <w:r>
        <w:rPr>
          <w:rFonts w:hint="eastAsia"/>
        </w:rPr>
        <w:t>Let</w:t>
      </w:r>
    </w:p>
    <w:p w:rsidR="008552A6" w:rsidRDefault="008552A6" w:rsidP="008552A6">
      <w:pPr>
        <w:pStyle w:val="MTDisplayEquation"/>
      </w:pPr>
      <w:r>
        <w:tab/>
      </w:r>
      <w:r w:rsidR="0086078E" w:rsidRPr="0086078E">
        <w:rPr>
          <w:position w:val="-28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3.8pt" o:ole="">
            <v:imagedata r:id="rId7" o:title=""/>
          </v:shape>
          <o:OLEObject Type="Embed" ProgID="Equation.DSMT4" ShapeID="_x0000_i1025" DrawAspect="Content" ObjectID="_1590008980" r:id="rId8"/>
        </w:object>
      </w:r>
    </w:p>
    <w:p w:rsidR="0035561B" w:rsidRDefault="0035561B" w:rsidP="00E1788B"/>
    <w:p w:rsidR="0035561B" w:rsidRDefault="0035561B" w:rsidP="00E1788B">
      <w:r>
        <w:t xml:space="preserve">You are given </w:t>
      </w:r>
      <w:proofErr w:type="gramStart"/>
      <w:r>
        <w:rPr>
          <w:rStyle w:val="HTML"/>
          <w:rFonts w:hint="eastAsia"/>
        </w:rPr>
        <w:t>S</w:t>
      </w:r>
      <w:r>
        <w:t>(</w:t>
      </w:r>
      <w:proofErr w:type="gramEnd"/>
      <w:r>
        <w:rPr>
          <w:rFonts w:hint="eastAsia"/>
        </w:rPr>
        <w:t>10</w:t>
      </w:r>
      <w:r>
        <w:t>) = </w:t>
      </w:r>
      <w:r w:rsidR="00DE394D" w:rsidRPr="00DE394D">
        <w:t>4037913</w:t>
      </w:r>
      <w:r>
        <w:t xml:space="preserve">, </w:t>
      </w:r>
      <w:r>
        <w:rPr>
          <w:rStyle w:val="HTML"/>
          <w:rFonts w:hint="eastAsia"/>
        </w:rPr>
        <w:t>S</w:t>
      </w:r>
      <w:r>
        <w:t>(</w:t>
      </w:r>
      <w:r w:rsidR="00DE394D">
        <w:rPr>
          <w:rFonts w:hint="eastAsia"/>
        </w:rPr>
        <w:t>100</w:t>
      </w:r>
      <w:r>
        <w:t>)</w:t>
      </w:r>
      <w:r>
        <w:rPr>
          <w:rFonts w:hint="eastAsia"/>
        </w:rPr>
        <w:t xml:space="preserve"> mod </w:t>
      </w:r>
      <w:r w:rsidR="00DE394D" w:rsidRPr="00DE394D">
        <w:t>1000000000039</w:t>
      </w:r>
      <w:r>
        <w:t> = </w:t>
      </w:r>
      <w:r w:rsidR="00CC30FA" w:rsidRPr="00CC30FA">
        <w:t>947219250081</w:t>
      </w:r>
      <w:r>
        <w:t>.</w:t>
      </w:r>
    </w:p>
    <w:p w:rsidR="00FC3A31" w:rsidRDefault="00FC3A31" w:rsidP="005E46EF"/>
    <w:p w:rsidR="00FC3A31" w:rsidRDefault="00FC3A31" w:rsidP="005E46EF">
      <w:r>
        <w:t xml:space="preserve">Find </w:t>
      </w:r>
      <w:proofErr w:type="gramStart"/>
      <w:r w:rsidR="007348BD">
        <w:rPr>
          <w:rStyle w:val="HTML"/>
          <w:rFonts w:hint="eastAsia"/>
        </w:rPr>
        <w:t>S</w:t>
      </w:r>
      <w:r>
        <w:t>(</w:t>
      </w:r>
      <w:proofErr w:type="gramEnd"/>
      <w:r w:rsidR="00ED0273">
        <w:rPr>
          <w:rFonts w:hint="eastAsia"/>
        </w:rPr>
        <w:t>314159265358</w:t>
      </w:r>
      <w:r>
        <w:t>)</w:t>
      </w:r>
      <w:r w:rsidR="00853D96">
        <w:rPr>
          <w:rFonts w:hint="eastAsia"/>
        </w:rPr>
        <w:t xml:space="preserve"> mod </w:t>
      </w:r>
      <w:r w:rsidR="0024018E" w:rsidRPr="0024018E">
        <w:t>1000000000039</w:t>
      </w:r>
      <w:r>
        <w:t>.</w:t>
      </w:r>
    </w:p>
    <w:p w:rsidR="009D7224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EA4059" w:rsidRPr="00EA4059">
        <w:rPr>
          <w:b/>
        </w:rPr>
        <w:t>57745704476</w:t>
      </w:r>
      <w:bookmarkStart w:id="0" w:name="_GoBack"/>
      <w:bookmarkEnd w:id="0"/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0276" w:rsidRDefault="00410276" w:rsidP="002020C8">
      <w:r>
        <w:separator/>
      </w:r>
    </w:p>
  </w:endnote>
  <w:endnote w:type="continuationSeparator" w:id="0">
    <w:p w:rsidR="00410276" w:rsidRDefault="00410276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0276" w:rsidRDefault="00410276" w:rsidP="002020C8">
      <w:r>
        <w:separator/>
      </w:r>
    </w:p>
  </w:footnote>
  <w:footnote w:type="continuationSeparator" w:id="0">
    <w:p w:rsidR="00410276" w:rsidRDefault="00410276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A67BB"/>
    <w:rsid w:val="000C0C36"/>
    <w:rsid w:val="0012173C"/>
    <w:rsid w:val="001616C8"/>
    <w:rsid w:val="0017595F"/>
    <w:rsid w:val="001B4C38"/>
    <w:rsid w:val="002020C8"/>
    <w:rsid w:val="0024018E"/>
    <w:rsid w:val="00254ECB"/>
    <w:rsid w:val="002C6544"/>
    <w:rsid w:val="00314371"/>
    <w:rsid w:val="00327624"/>
    <w:rsid w:val="0035561B"/>
    <w:rsid w:val="00374BF8"/>
    <w:rsid w:val="003A4DFD"/>
    <w:rsid w:val="003D5287"/>
    <w:rsid w:val="00410276"/>
    <w:rsid w:val="00417F23"/>
    <w:rsid w:val="004358BC"/>
    <w:rsid w:val="00453603"/>
    <w:rsid w:val="004705AC"/>
    <w:rsid w:val="004D641D"/>
    <w:rsid w:val="00500350"/>
    <w:rsid w:val="00500B85"/>
    <w:rsid w:val="00591459"/>
    <w:rsid w:val="005E46EF"/>
    <w:rsid w:val="0061214B"/>
    <w:rsid w:val="006260EB"/>
    <w:rsid w:val="00636287"/>
    <w:rsid w:val="006F09C2"/>
    <w:rsid w:val="007348BD"/>
    <w:rsid w:val="00754A90"/>
    <w:rsid w:val="00755CC5"/>
    <w:rsid w:val="0076170D"/>
    <w:rsid w:val="00776569"/>
    <w:rsid w:val="00795138"/>
    <w:rsid w:val="007B493C"/>
    <w:rsid w:val="007D665F"/>
    <w:rsid w:val="00813BB9"/>
    <w:rsid w:val="00816F59"/>
    <w:rsid w:val="00853D96"/>
    <w:rsid w:val="008552A6"/>
    <w:rsid w:val="0086078E"/>
    <w:rsid w:val="008A036D"/>
    <w:rsid w:val="008C15B6"/>
    <w:rsid w:val="009A553C"/>
    <w:rsid w:val="009B1E6C"/>
    <w:rsid w:val="009D7224"/>
    <w:rsid w:val="009E3293"/>
    <w:rsid w:val="009E3652"/>
    <w:rsid w:val="00A70FDD"/>
    <w:rsid w:val="00AA6447"/>
    <w:rsid w:val="00AC10FC"/>
    <w:rsid w:val="00B83497"/>
    <w:rsid w:val="00BE4F6E"/>
    <w:rsid w:val="00BF6D77"/>
    <w:rsid w:val="00CC30FA"/>
    <w:rsid w:val="00D24780"/>
    <w:rsid w:val="00D50572"/>
    <w:rsid w:val="00DE394D"/>
    <w:rsid w:val="00DF2826"/>
    <w:rsid w:val="00E1130A"/>
    <w:rsid w:val="00E1788B"/>
    <w:rsid w:val="00E95E87"/>
    <w:rsid w:val="00EA4059"/>
    <w:rsid w:val="00ED0273"/>
    <w:rsid w:val="00EE1EAC"/>
    <w:rsid w:val="00F523BF"/>
    <w:rsid w:val="00F556F6"/>
    <w:rsid w:val="00F910BC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32</Words>
  <Characters>186</Characters>
  <Application>Microsoft Office Word</Application>
  <DocSecurity>0</DocSecurity>
  <Lines>1</Lines>
  <Paragraphs>1</Paragraphs>
  <ScaleCrop>false</ScaleCrop>
  <Company/>
  <LinksUpToDate>false</LinksUpToDate>
  <CharactersWithSpaces>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67</cp:revision>
  <dcterms:created xsi:type="dcterms:W3CDTF">2017-10-14T09:00:00Z</dcterms:created>
  <dcterms:modified xsi:type="dcterms:W3CDTF">2018-06-08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